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181B" w:rsidRDefault="00F0181B" w:rsidP="00F0181B">
      <w:pPr>
        <w:jc w:val="center"/>
        <w:rPr>
          <w:rFonts w:ascii="Arial" w:hAnsi="Arial" w:cs="Arial"/>
          <w:b/>
          <w:bCs/>
          <w:sz w:val="28"/>
          <w:szCs w:val="28"/>
        </w:rPr>
      </w:pPr>
      <w:r w:rsidRPr="00B50AD4">
        <w:rPr>
          <w:rFonts w:ascii="Arial" w:hAnsi="Arial" w:cs="Arial"/>
          <w:b/>
          <w:bCs/>
          <w:sz w:val="28"/>
          <w:szCs w:val="28"/>
        </w:rPr>
        <w:t>Name: _______</w:t>
      </w:r>
      <w:r>
        <w:rPr>
          <w:rFonts w:ascii="Arial" w:hAnsi="Arial" w:cs="Arial"/>
          <w:b/>
          <w:bCs/>
          <w:sz w:val="28"/>
          <w:szCs w:val="28"/>
        </w:rPr>
        <w:t>_________</w:t>
      </w:r>
      <w:r w:rsidRPr="00B50AD4">
        <w:rPr>
          <w:rFonts w:ascii="Arial" w:hAnsi="Arial" w:cs="Arial"/>
          <w:b/>
          <w:bCs/>
          <w:sz w:val="28"/>
          <w:szCs w:val="28"/>
        </w:rPr>
        <w:t>_________ Date: __</w:t>
      </w:r>
      <w:r>
        <w:rPr>
          <w:rFonts w:ascii="Arial" w:hAnsi="Arial" w:cs="Arial"/>
          <w:b/>
          <w:bCs/>
          <w:sz w:val="28"/>
          <w:szCs w:val="28"/>
        </w:rPr>
        <w:t>_____</w:t>
      </w:r>
      <w:r w:rsidRPr="00B50AD4">
        <w:rPr>
          <w:rFonts w:ascii="Arial" w:hAnsi="Arial" w:cs="Arial"/>
          <w:b/>
          <w:bCs/>
          <w:sz w:val="28"/>
          <w:szCs w:val="28"/>
        </w:rPr>
        <w:t>_____ Period: _______</w:t>
      </w:r>
    </w:p>
    <w:p w:rsidR="00F0181B" w:rsidRPr="00B50AD4" w:rsidRDefault="00F0181B" w:rsidP="00F0181B">
      <w:pPr>
        <w:jc w:val="center"/>
        <w:rPr>
          <w:rFonts w:ascii="Arial" w:hAnsi="Arial" w:cs="Arial"/>
          <w:b/>
          <w:bCs/>
          <w:sz w:val="28"/>
          <w:szCs w:val="28"/>
        </w:rPr>
      </w:pPr>
    </w:p>
    <w:p w:rsidR="00F0181B" w:rsidRDefault="00BF1A93" w:rsidP="00F0181B">
      <w:pPr>
        <w:jc w:val="center"/>
        <w:rPr>
          <w:rFonts w:ascii="Arial" w:hAnsi="Arial" w:cs="Arial"/>
          <w:b/>
          <w:bCs/>
          <w:sz w:val="48"/>
          <w:szCs w:val="48"/>
        </w:rPr>
      </w:pPr>
      <w:r>
        <w:rPr>
          <w:rFonts w:ascii="Arial" w:hAnsi="Arial" w:cs="Arial"/>
          <w:b/>
          <w:bCs/>
          <w:sz w:val="48"/>
          <w:szCs w:val="48"/>
        </w:rPr>
        <w:t>Constant Rate of Change</w:t>
      </w:r>
    </w:p>
    <w:p w:rsidR="00F0181B" w:rsidRPr="00660081" w:rsidRDefault="00F0181B" w:rsidP="00F0181B">
      <w:pPr>
        <w:jc w:val="center"/>
        <w:rPr>
          <w:rFonts w:ascii="Arial" w:hAnsi="Arial" w:cs="Arial"/>
          <w:b/>
          <w:bCs/>
          <w:sz w:val="20"/>
          <w:szCs w:val="20"/>
        </w:rPr>
      </w:pPr>
    </w:p>
    <w:tbl>
      <w:tblPr>
        <w:tblW w:w="0" w:type="auto"/>
        <w:tblBorders>
          <w:insideV w:val="dotted" w:sz="12" w:space="0" w:color="auto"/>
        </w:tblBorders>
        <w:tblLook w:val="01E0" w:firstRow="1" w:lastRow="1" w:firstColumn="1" w:lastColumn="1" w:noHBand="0" w:noVBand="0"/>
      </w:tblPr>
      <w:tblGrid>
        <w:gridCol w:w="5454"/>
        <w:gridCol w:w="5454"/>
      </w:tblGrid>
      <w:tr w:rsidR="00F0181B" w:rsidTr="00F0181B"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p w:rsidR="00F0181B" w:rsidRPr="0033255D" w:rsidRDefault="00BF1A93" w:rsidP="00492671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  <w:r w:rsidRPr="0033255D">
              <w:rPr>
                <w:rFonts w:ascii="Arial" w:hAnsi="Arial" w:cs="Arial"/>
                <w:b/>
                <w:bCs/>
                <w:position w:val="-10"/>
                <w:sz w:val="48"/>
                <w:szCs w:val="48"/>
              </w:rPr>
              <w:object w:dxaOrig="6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23.25pt" o:ole="">
                  <v:imagedata r:id="rId4" o:title=""/>
                </v:shape>
                <o:OLEObject Type="Embed" ProgID="Equation.DSMT4" ShapeID="_x0000_i1025" DrawAspect="Content" ObjectID="_1548659576" r:id="rId5"/>
              </w:object>
            </w:r>
          </w:p>
          <w:p w:rsidR="00F0181B" w:rsidRPr="0033255D" w:rsidRDefault="00F0181B" w:rsidP="00F0181B">
            <w:pPr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</w:tc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p w:rsidR="00F0181B" w:rsidRPr="0033255D" w:rsidRDefault="00BF1A93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  <w:r w:rsidRPr="00BF1A93">
              <w:rPr>
                <w:rFonts w:ascii="Arial" w:hAnsi="Arial" w:cs="Arial"/>
                <w:b/>
                <w:bCs/>
                <w:position w:val="-10"/>
                <w:sz w:val="48"/>
                <w:szCs w:val="48"/>
              </w:rPr>
              <w:object w:dxaOrig="600" w:dyaOrig="279">
                <v:shape id="_x0000_i1026" type="#_x0000_t75" style="width:51.75pt;height:23.25pt" o:ole="">
                  <v:imagedata r:id="rId6" o:title=""/>
                </v:shape>
                <o:OLEObject Type="Embed" ProgID="Equation.DSMT4" ShapeID="_x0000_i1026" DrawAspect="Content" ObjectID="_1548659577" r:id="rId7"/>
              </w:object>
            </w:r>
          </w:p>
        </w:tc>
      </w:tr>
      <w:tr w:rsidR="00F0181B" w:rsidTr="00F0181B"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tbl>
            <w:tblPr>
              <w:tblW w:w="0" w:type="auto"/>
              <w:tblInd w:w="1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00"/>
              <w:gridCol w:w="3060"/>
              <w:gridCol w:w="900"/>
            </w:tblGrid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x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10"/>
                      <w:szCs w:val="10"/>
                    </w:rPr>
                  </w:pPr>
                </w:p>
                <w:p w:rsidR="00F0181B" w:rsidRPr="0033255D" w:rsidRDefault="004D7ED4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>
                    <w:rPr>
                      <w:rFonts w:ascii="Arial" w:hAnsi="Arial" w:cs="Arial"/>
                      <w:b/>
                      <w:bCs/>
                      <w:position w:val="-10"/>
                      <w:sz w:val="48"/>
                      <w:szCs w:val="48"/>
                    </w:rPr>
                    <w:t>2x</w:t>
                  </w:r>
                </w:p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10"/>
                      <w:szCs w:val="10"/>
                    </w:rPr>
                  </w:pPr>
                </w:p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"/>
                      <w:szCs w:val="4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y</w:t>
                  </w: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</w:tbl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</w:tc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tbl>
            <w:tblPr>
              <w:tblW w:w="0" w:type="auto"/>
              <w:tblInd w:w="1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00"/>
              <w:gridCol w:w="3060"/>
              <w:gridCol w:w="900"/>
            </w:tblGrid>
            <w:tr w:rsidR="00F0181B" w:rsidTr="00BF1A93">
              <w:trPr>
                <w:trHeight w:val="737"/>
              </w:trPr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x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4D7ED4" w:rsidP="00874D93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>
                    <w:rPr>
                      <w:rFonts w:ascii="Arial" w:hAnsi="Arial" w:cs="Arial"/>
                      <w:b/>
                      <w:bCs/>
                      <w:position w:val="-24"/>
                      <w:sz w:val="48"/>
                      <w:szCs w:val="48"/>
                    </w:rPr>
                    <w:t>4x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y</w:t>
                  </w: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</w:tbl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</w:tc>
      </w:tr>
      <w:tr w:rsidR="00F0181B" w:rsidTr="00F0181B">
        <w:tc>
          <w:tcPr>
            <w:tcW w:w="5454" w:type="dxa"/>
          </w:tcPr>
          <w:p w:rsidR="00F0181B" w:rsidRPr="00B50AD4" w:rsidRDefault="004D7ED4" w:rsidP="00F0181B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819400" cy="2771775"/>
                  <wp:effectExtent l="1905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277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54" w:type="dxa"/>
          </w:tcPr>
          <w:p w:rsidR="00F0181B" w:rsidRPr="00B50AD4" w:rsidRDefault="00874D93" w:rsidP="00F0181B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009900" cy="2895600"/>
                  <wp:effectExtent l="1905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289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1A93" w:rsidTr="00BF1A93">
        <w:trPr>
          <w:trHeight w:val="657"/>
        </w:trPr>
        <w:tc>
          <w:tcPr>
            <w:tcW w:w="5454" w:type="dxa"/>
          </w:tcPr>
          <w:p w:rsidR="00BF1A93" w:rsidRDefault="00BF1A93" w:rsidP="00BF1A93">
            <w:pPr>
              <w:jc w:val="center"/>
              <w:rPr>
                <w:rFonts w:ascii="Arial" w:hAnsi="Arial" w:cs="Arial"/>
                <w:b/>
                <w:bCs/>
              </w:rPr>
            </w:pPr>
            <w:r w:rsidRPr="00492671">
              <w:rPr>
                <w:rFonts w:ascii="Arial" w:hAnsi="Arial" w:cs="Arial"/>
                <w:b/>
                <w:bCs/>
              </w:rPr>
              <w:t>What is</w:t>
            </w:r>
            <w:r>
              <w:rPr>
                <w:rFonts w:ascii="Arial" w:hAnsi="Arial" w:cs="Arial"/>
                <w:b/>
                <w:bCs/>
              </w:rPr>
              <w:t xml:space="preserve"> the constant rate of change?</w:t>
            </w:r>
          </w:p>
          <w:p w:rsidR="00BF1A93" w:rsidRPr="00492671" w:rsidRDefault="00BF1A93" w:rsidP="00F0181B">
            <w:pPr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5454" w:type="dxa"/>
          </w:tcPr>
          <w:p w:rsidR="00BF1A93" w:rsidRDefault="00BF1A93" w:rsidP="00082496">
            <w:pPr>
              <w:jc w:val="center"/>
              <w:rPr>
                <w:rFonts w:ascii="Arial" w:hAnsi="Arial" w:cs="Arial"/>
                <w:b/>
                <w:bCs/>
              </w:rPr>
            </w:pPr>
            <w:r w:rsidRPr="00492671">
              <w:rPr>
                <w:rFonts w:ascii="Arial" w:hAnsi="Arial" w:cs="Arial"/>
                <w:b/>
                <w:bCs/>
              </w:rPr>
              <w:t>What is</w:t>
            </w:r>
            <w:r>
              <w:rPr>
                <w:rFonts w:ascii="Arial" w:hAnsi="Arial" w:cs="Arial"/>
                <w:b/>
                <w:bCs/>
              </w:rPr>
              <w:t xml:space="preserve"> the constant rate of change?</w:t>
            </w:r>
          </w:p>
          <w:p w:rsidR="00BF1A93" w:rsidRPr="00492671" w:rsidRDefault="00BF1A93" w:rsidP="00082496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BF1A93" w:rsidTr="00BF1A93">
        <w:trPr>
          <w:trHeight w:val="558"/>
        </w:trPr>
        <w:tc>
          <w:tcPr>
            <w:tcW w:w="5454" w:type="dxa"/>
          </w:tcPr>
          <w:p w:rsidR="00BF1A93" w:rsidRPr="00492671" w:rsidRDefault="00BF1A93" w:rsidP="00BF1A93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ow did you know?</w:t>
            </w:r>
          </w:p>
        </w:tc>
        <w:tc>
          <w:tcPr>
            <w:tcW w:w="5454" w:type="dxa"/>
          </w:tcPr>
          <w:p w:rsidR="00BF1A93" w:rsidRPr="00492671" w:rsidRDefault="00BF1A93" w:rsidP="00082496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ow did you know?</w:t>
            </w:r>
          </w:p>
        </w:tc>
      </w:tr>
      <w:tr w:rsidR="00BF1A93" w:rsidTr="00F0181B">
        <w:tc>
          <w:tcPr>
            <w:tcW w:w="5454" w:type="dxa"/>
          </w:tcPr>
          <w:p w:rsidR="00BF1A93" w:rsidRDefault="00BF1A93" w:rsidP="00F0181B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:rsidR="00BF1A93" w:rsidRPr="00492671" w:rsidRDefault="00BF1A93" w:rsidP="00F0181B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reate a verbal description that would go with this equation.  </w:t>
            </w:r>
          </w:p>
        </w:tc>
        <w:tc>
          <w:tcPr>
            <w:tcW w:w="5454" w:type="dxa"/>
          </w:tcPr>
          <w:p w:rsidR="00BF1A93" w:rsidRDefault="00BF1A93" w:rsidP="00082496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:rsidR="00BF1A93" w:rsidRPr="00492671" w:rsidRDefault="00BF1A93" w:rsidP="00082496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reate a verbal description that would go with this equation.  </w:t>
            </w:r>
          </w:p>
        </w:tc>
      </w:tr>
      <w:tr w:rsidR="00F0181B" w:rsidTr="00F0181B"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</w:tc>
        <w:tc>
          <w:tcPr>
            <w:tcW w:w="5454" w:type="dxa"/>
          </w:tcPr>
          <w:p w:rsidR="00F0181B" w:rsidRDefault="00F0181B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  <w:p w:rsidR="00492671" w:rsidRPr="0033255D" w:rsidRDefault="00492671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</w:tc>
      </w:tr>
    </w:tbl>
    <w:p w:rsidR="00A45A2F" w:rsidRDefault="00492671" w:rsidP="00492671">
      <w:pPr>
        <w:jc w:val="center"/>
        <w:rPr>
          <w:rFonts w:ascii="Arial" w:hAnsi="Arial" w:cs="Arial"/>
          <w:b/>
        </w:rPr>
      </w:pPr>
      <w:r w:rsidRPr="00492671">
        <w:rPr>
          <w:rFonts w:ascii="Arial" w:hAnsi="Arial" w:cs="Arial"/>
          <w:b/>
        </w:rPr>
        <w:t xml:space="preserve">Compare </w:t>
      </w:r>
      <w:r w:rsidR="00BF1A93">
        <w:rPr>
          <w:rFonts w:ascii="Arial" w:hAnsi="Arial" w:cs="Arial"/>
          <w:b/>
        </w:rPr>
        <w:t>the</w:t>
      </w:r>
      <w:r w:rsidRPr="00492671">
        <w:rPr>
          <w:rFonts w:ascii="Arial" w:hAnsi="Arial" w:cs="Arial"/>
          <w:b/>
        </w:rPr>
        <w:t xml:space="preserve"> rate of change for the two equations/graphs/tables/verbal descriptions.</w:t>
      </w:r>
    </w:p>
    <w:p w:rsidR="00A45A2F" w:rsidRDefault="00A45A2F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</w:p>
    <w:p w:rsidR="00A45A2F" w:rsidRDefault="00A45A2F" w:rsidP="00A45A2F">
      <w:pPr>
        <w:jc w:val="center"/>
        <w:rPr>
          <w:rFonts w:ascii="Arial" w:hAnsi="Arial" w:cs="Arial"/>
          <w:b/>
          <w:bCs/>
          <w:sz w:val="28"/>
          <w:szCs w:val="28"/>
        </w:rPr>
      </w:pPr>
      <w:r w:rsidRPr="00B50AD4">
        <w:rPr>
          <w:rFonts w:ascii="Arial" w:hAnsi="Arial" w:cs="Arial"/>
          <w:b/>
          <w:bCs/>
          <w:sz w:val="28"/>
          <w:szCs w:val="28"/>
        </w:rPr>
        <w:lastRenderedPageBreak/>
        <w:t>Name: _______</w:t>
      </w:r>
      <w:r>
        <w:rPr>
          <w:rFonts w:ascii="Arial" w:hAnsi="Arial" w:cs="Arial"/>
          <w:b/>
          <w:bCs/>
          <w:sz w:val="28"/>
          <w:szCs w:val="28"/>
        </w:rPr>
        <w:t>_________</w:t>
      </w:r>
      <w:r w:rsidRPr="00B50AD4">
        <w:rPr>
          <w:rFonts w:ascii="Arial" w:hAnsi="Arial" w:cs="Arial"/>
          <w:b/>
          <w:bCs/>
          <w:sz w:val="28"/>
          <w:szCs w:val="28"/>
        </w:rPr>
        <w:t>_________ Date: __</w:t>
      </w:r>
      <w:r>
        <w:rPr>
          <w:rFonts w:ascii="Arial" w:hAnsi="Arial" w:cs="Arial"/>
          <w:b/>
          <w:bCs/>
          <w:sz w:val="28"/>
          <w:szCs w:val="28"/>
        </w:rPr>
        <w:t>_____</w:t>
      </w:r>
      <w:r w:rsidRPr="00B50AD4">
        <w:rPr>
          <w:rFonts w:ascii="Arial" w:hAnsi="Arial" w:cs="Arial"/>
          <w:b/>
          <w:bCs/>
          <w:sz w:val="28"/>
          <w:szCs w:val="28"/>
        </w:rPr>
        <w:t>_____ Period: _______</w:t>
      </w:r>
    </w:p>
    <w:p w:rsidR="00A45A2F" w:rsidRPr="00B50AD4" w:rsidRDefault="00A45A2F" w:rsidP="00A45A2F">
      <w:pPr>
        <w:jc w:val="center"/>
        <w:rPr>
          <w:rFonts w:ascii="Arial" w:hAnsi="Arial" w:cs="Arial"/>
          <w:b/>
          <w:bCs/>
          <w:sz w:val="28"/>
          <w:szCs w:val="28"/>
        </w:rPr>
      </w:pPr>
    </w:p>
    <w:p w:rsidR="00A45A2F" w:rsidRDefault="00A45A2F" w:rsidP="00A45A2F">
      <w:pPr>
        <w:jc w:val="center"/>
        <w:rPr>
          <w:rFonts w:ascii="Arial" w:hAnsi="Arial" w:cs="Arial"/>
          <w:b/>
          <w:bCs/>
          <w:sz w:val="48"/>
          <w:szCs w:val="48"/>
        </w:rPr>
      </w:pPr>
      <w:r>
        <w:rPr>
          <w:rFonts w:ascii="Arial" w:hAnsi="Arial" w:cs="Arial"/>
          <w:b/>
          <w:bCs/>
          <w:sz w:val="48"/>
          <w:szCs w:val="48"/>
        </w:rPr>
        <w:t>Constant Rate of Change Homework</w:t>
      </w:r>
    </w:p>
    <w:p w:rsidR="00A45A2F" w:rsidRPr="00660081" w:rsidRDefault="00A45A2F" w:rsidP="00A45A2F">
      <w:pPr>
        <w:jc w:val="center"/>
        <w:rPr>
          <w:rFonts w:ascii="Arial" w:hAnsi="Arial" w:cs="Arial"/>
          <w:b/>
          <w:bCs/>
          <w:sz w:val="20"/>
          <w:szCs w:val="20"/>
        </w:rPr>
      </w:pPr>
    </w:p>
    <w:tbl>
      <w:tblPr>
        <w:tblW w:w="0" w:type="auto"/>
        <w:tblBorders>
          <w:insideV w:val="dotted" w:sz="12" w:space="0" w:color="auto"/>
        </w:tblBorders>
        <w:tblLook w:val="01E0" w:firstRow="1" w:lastRow="1" w:firstColumn="1" w:lastColumn="1" w:noHBand="0" w:noVBand="0"/>
      </w:tblPr>
      <w:tblGrid>
        <w:gridCol w:w="5454"/>
        <w:gridCol w:w="5454"/>
      </w:tblGrid>
      <w:tr w:rsidR="00A45A2F" w:rsidTr="005C1206">
        <w:tc>
          <w:tcPr>
            <w:tcW w:w="5454" w:type="dxa"/>
          </w:tcPr>
          <w:p w:rsidR="00A45A2F" w:rsidRPr="0033255D" w:rsidRDefault="00A45A2F" w:rsidP="005C1206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p w:rsidR="00A45A2F" w:rsidRPr="0033255D" w:rsidRDefault="00A45A2F" w:rsidP="005C1206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  <w:r w:rsidRPr="00826E53">
              <w:rPr>
                <w:rFonts w:ascii="Arial" w:hAnsi="Arial" w:cs="Arial"/>
                <w:b/>
                <w:bCs/>
                <w:position w:val="-10"/>
                <w:sz w:val="48"/>
                <w:szCs w:val="48"/>
              </w:rPr>
              <w:object w:dxaOrig="600" w:dyaOrig="279">
                <v:shape id="_x0000_i1027" type="#_x0000_t75" style="width:51.75pt;height:23.25pt" o:ole="">
                  <v:imagedata r:id="rId10" o:title=""/>
                </v:shape>
                <o:OLEObject Type="Embed" ProgID="Equation.DSMT4" ShapeID="_x0000_i1027" DrawAspect="Content" ObjectID="_1548659578" r:id="rId11"/>
              </w:object>
            </w:r>
          </w:p>
          <w:p w:rsidR="00A45A2F" w:rsidRPr="0033255D" w:rsidRDefault="00A45A2F" w:rsidP="005C1206">
            <w:pPr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</w:tc>
        <w:tc>
          <w:tcPr>
            <w:tcW w:w="5454" w:type="dxa"/>
          </w:tcPr>
          <w:p w:rsidR="00A45A2F" w:rsidRPr="0033255D" w:rsidRDefault="00A45A2F" w:rsidP="005C1206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p w:rsidR="00A45A2F" w:rsidRPr="0033255D" w:rsidRDefault="00A45A2F" w:rsidP="005C1206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  <w:r w:rsidRPr="00826E53">
              <w:rPr>
                <w:rFonts w:ascii="Arial" w:hAnsi="Arial" w:cs="Arial"/>
                <w:b/>
                <w:bCs/>
                <w:position w:val="-20"/>
                <w:sz w:val="48"/>
                <w:szCs w:val="48"/>
              </w:rPr>
              <w:object w:dxaOrig="660" w:dyaOrig="540">
                <v:shape id="_x0000_i1028" type="#_x0000_t75" style="width:57pt;height:45pt" o:ole="">
                  <v:imagedata r:id="rId12" o:title=""/>
                </v:shape>
                <o:OLEObject Type="Embed" ProgID="Equation.DSMT4" ShapeID="_x0000_i1028" DrawAspect="Content" ObjectID="_1548659579" r:id="rId13"/>
              </w:object>
            </w:r>
          </w:p>
        </w:tc>
      </w:tr>
      <w:tr w:rsidR="00A45A2F" w:rsidTr="005C1206">
        <w:tc>
          <w:tcPr>
            <w:tcW w:w="5454" w:type="dxa"/>
          </w:tcPr>
          <w:p w:rsidR="00A45A2F" w:rsidRPr="0033255D" w:rsidRDefault="00A45A2F" w:rsidP="005C1206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tbl>
            <w:tblPr>
              <w:tblW w:w="0" w:type="auto"/>
              <w:tblInd w:w="1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00"/>
              <w:gridCol w:w="3060"/>
              <w:gridCol w:w="900"/>
            </w:tblGrid>
            <w:tr w:rsidR="00A45A2F" w:rsidTr="005C1206">
              <w:trPr>
                <w:trHeight w:val="773"/>
              </w:trPr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x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10"/>
                      <w:szCs w:val="10"/>
                    </w:rPr>
                  </w:pPr>
                </w:p>
                <w:p w:rsidR="00A45A2F" w:rsidRPr="00826E53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826E53">
                    <w:rPr>
                      <w:rFonts w:ascii="Arial" w:hAnsi="Arial" w:cs="Arial"/>
                      <w:b/>
                      <w:bCs/>
                      <w:position w:val="-6"/>
                      <w:sz w:val="48"/>
                      <w:szCs w:val="48"/>
                    </w:rPr>
                    <w:object w:dxaOrig="279" w:dyaOrig="240">
                      <v:shape id="_x0000_i1029" type="#_x0000_t75" style="width:24pt;height:20.25pt" o:ole="">
                        <v:imagedata r:id="rId14" o:title=""/>
                      </v:shape>
                      <o:OLEObject Type="Embed" ProgID="Equation.DSMT4" ShapeID="_x0000_i1029" DrawAspect="Content" ObjectID="_1548659580" r:id="rId15"/>
                    </w:object>
                  </w:r>
                </w:p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4"/>
                      <w:szCs w:val="4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y</w:t>
                  </w:r>
                </w:p>
              </w:tc>
            </w:tr>
            <w:tr w:rsidR="00A45A2F" w:rsidTr="005C1206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0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A45A2F" w:rsidTr="005C1206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1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A45A2F" w:rsidTr="005C1206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2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A45A2F" w:rsidTr="005C1206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3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A45A2F" w:rsidTr="005C1206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</w:tbl>
          <w:p w:rsidR="00A45A2F" w:rsidRPr="0033255D" w:rsidRDefault="00A45A2F" w:rsidP="005C1206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</w:tc>
        <w:tc>
          <w:tcPr>
            <w:tcW w:w="5454" w:type="dxa"/>
          </w:tcPr>
          <w:p w:rsidR="00A45A2F" w:rsidRPr="0033255D" w:rsidRDefault="00A45A2F" w:rsidP="005C1206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tbl>
            <w:tblPr>
              <w:tblW w:w="0" w:type="auto"/>
              <w:tblInd w:w="1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00"/>
              <w:gridCol w:w="3060"/>
              <w:gridCol w:w="900"/>
            </w:tblGrid>
            <w:tr w:rsidR="00A45A2F" w:rsidTr="005C1206">
              <w:trPr>
                <w:trHeight w:val="737"/>
              </w:trPr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x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826E53">
                    <w:rPr>
                      <w:rFonts w:ascii="Arial" w:hAnsi="Arial" w:cs="Arial"/>
                      <w:b/>
                      <w:bCs/>
                      <w:position w:val="-20"/>
                      <w:sz w:val="48"/>
                      <w:szCs w:val="48"/>
                    </w:rPr>
                    <w:object w:dxaOrig="340" w:dyaOrig="540">
                      <v:shape id="_x0000_i1030" type="#_x0000_t75" style="width:29.25pt;height:45pt" o:ole="">
                        <v:imagedata r:id="rId16" o:title=""/>
                      </v:shape>
                      <o:OLEObject Type="Embed" ProgID="Equation.DSMT4" ShapeID="_x0000_i1030" DrawAspect="Content" ObjectID="_1548659581" r:id="rId17"/>
                    </w:objec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y</w:t>
                  </w:r>
                </w:p>
              </w:tc>
            </w:tr>
            <w:tr w:rsidR="00A45A2F" w:rsidTr="005C1206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0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A45A2F" w:rsidTr="005C1206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1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A45A2F" w:rsidTr="005C1206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2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A45A2F" w:rsidTr="005C1206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3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A45A2F" w:rsidTr="005C1206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A45A2F" w:rsidRPr="0033255D" w:rsidRDefault="00A45A2F" w:rsidP="005C1206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</w:tbl>
          <w:p w:rsidR="00A45A2F" w:rsidRPr="0033255D" w:rsidRDefault="00A45A2F" w:rsidP="005C1206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</w:tc>
      </w:tr>
      <w:tr w:rsidR="00A45A2F" w:rsidTr="005C1206">
        <w:tc>
          <w:tcPr>
            <w:tcW w:w="5454" w:type="dxa"/>
          </w:tcPr>
          <w:p w:rsidR="00A45A2F" w:rsidRPr="00B50AD4" w:rsidRDefault="00A45A2F" w:rsidP="005C120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1677EA4" wp14:editId="1A721932">
                  <wp:extent cx="2828925" cy="2695575"/>
                  <wp:effectExtent l="19050" t="0" r="9525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695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54" w:type="dxa"/>
          </w:tcPr>
          <w:p w:rsidR="00A45A2F" w:rsidRPr="00B50AD4" w:rsidRDefault="00A45A2F" w:rsidP="005C120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63D4ECF" wp14:editId="19052528">
                  <wp:extent cx="2809875" cy="2743200"/>
                  <wp:effectExtent l="19050" t="0" r="9525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875" cy="274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5A2F" w:rsidTr="005C1206">
        <w:trPr>
          <w:trHeight w:val="657"/>
        </w:trPr>
        <w:tc>
          <w:tcPr>
            <w:tcW w:w="5454" w:type="dxa"/>
          </w:tcPr>
          <w:p w:rsidR="00A45A2F" w:rsidRDefault="00A45A2F" w:rsidP="005C1206">
            <w:pPr>
              <w:jc w:val="center"/>
              <w:rPr>
                <w:rFonts w:ascii="Arial" w:hAnsi="Arial" w:cs="Arial"/>
                <w:b/>
                <w:bCs/>
              </w:rPr>
            </w:pPr>
            <w:r w:rsidRPr="00492671">
              <w:rPr>
                <w:rFonts w:ascii="Arial" w:hAnsi="Arial" w:cs="Arial"/>
                <w:b/>
                <w:bCs/>
              </w:rPr>
              <w:t>What is</w:t>
            </w:r>
            <w:r>
              <w:rPr>
                <w:rFonts w:ascii="Arial" w:hAnsi="Arial" w:cs="Arial"/>
                <w:b/>
                <w:bCs/>
              </w:rPr>
              <w:t xml:space="preserve"> the constant rate of change?</w:t>
            </w:r>
          </w:p>
          <w:p w:rsidR="00A45A2F" w:rsidRPr="00492671" w:rsidRDefault="00A45A2F" w:rsidP="005C1206">
            <w:pPr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5454" w:type="dxa"/>
          </w:tcPr>
          <w:p w:rsidR="00A45A2F" w:rsidRDefault="00A45A2F" w:rsidP="005C1206">
            <w:pPr>
              <w:jc w:val="center"/>
              <w:rPr>
                <w:rFonts w:ascii="Arial" w:hAnsi="Arial" w:cs="Arial"/>
                <w:b/>
                <w:bCs/>
              </w:rPr>
            </w:pPr>
            <w:r w:rsidRPr="00492671">
              <w:rPr>
                <w:rFonts w:ascii="Arial" w:hAnsi="Arial" w:cs="Arial"/>
                <w:b/>
                <w:bCs/>
              </w:rPr>
              <w:t>What is</w:t>
            </w:r>
            <w:r>
              <w:rPr>
                <w:rFonts w:ascii="Arial" w:hAnsi="Arial" w:cs="Arial"/>
                <w:b/>
                <w:bCs/>
              </w:rPr>
              <w:t xml:space="preserve"> the constant rate of change?</w:t>
            </w:r>
          </w:p>
          <w:p w:rsidR="00A45A2F" w:rsidRPr="00492671" w:rsidRDefault="00A45A2F" w:rsidP="005C1206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A45A2F" w:rsidTr="005C1206">
        <w:trPr>
          <w:trHeight w:val="558"/>
        </w:trPr>
        <w:tc>
          <w:tcPr>
            <w:tcW w:w="5454" w:type="dxa"/>
          </w:tcPr>
          <w:p w:rsidR="00A45A2F" w:rsidRPr="00492671" w:rsidRDefault="00A45A2F" w:rsidP="005C1206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ow do you know?</w:t>
            </w:r>
          </w:p>
        </w:tc>
        <w:tc>
          <w:tcPr>
            <w:tcW w:w="5454" w:type="dxa"/>
          </w:tcPr>
          <w:p w:rsidR="00A45A2F" w:rsidRPr="00492671" w:rsidRDefault="00A45A2F" w:rsidP="005C1206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ow do you know?</w:t>
            </w:r>
          </w:p>
        </w:tc>
      </w:tr>
      <w:tr w:rsidR="00A45A2F" w:rsidTr="005C1206">
        <w:tc>
          <w:tcPr>
            <w:tcW w:w="5454" w:type="dxa"/>
          </w:tcPr>
          <w:p w:rsidR="00A45A2F" w:rsidRDefault="00A45A2F" w:rsidP="005C1206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:rsidR="00A45A2F" w:rsidRPr="00492671" w:rsidRDefault="00A45A2F" w:rsidP="005C1206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reate a verbal description that would go with this equation.  </w:t>
            </w:r>
          </w:p>
        </w:tc>
        <w:tc>
          <w:tcPr>
            <w:tcW w:w="5454" w:type="dxa"/>
          </w:tcPr>
          <w:p w:rsidR="00A45A2F" w:rsidRDefault="00A45A2F" w:rsidP="005C1206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:rsidR="00A45A2F" w:rsidRPr="00492671" w:rsidRDefault="00A45A2F" w:rsidP="005C1206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reate a verbal description that would go with this equation.  </w:t>
            </w:r>
          </w:p>
        </w:tc>
      </w:tr>
      <w:tr w:rsidR="00A45A2F" w:rsidTr="005C1206">
        <w:tc>
          <w:tcPr>
            <w:tcW w:w="5454" w:type="dxa"/>
          </w:tcPr>
          <w:p w:rsidR="00A45A2F" w:rsidRPr="0033255D" w:rsidRDefault="00A45A2F" w:rsidP="005C1206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</w:tc>
        <w:tc>
          <w:tcPr>
            <w:tcW w:w="5454" w:type="dxa"/>
          </w:tcPr>
          <w:p w:rsidR="00A45A2F" w:rsidRDefault="00A45A2F" w:rsidP="005C1206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  <w:p w:rsidR="00A45A2F" w:rsidRPr="0033255D" w:rsidRDefault="00A45A2F" w:rsidP="005C1206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</w:tc>
      </w:tr>
    </w:tbl>
    <w:p w:rsidR="00A45A2F" w:rsidRPr="00492671" w:rsidRDefault="00A45A2F" w:rsidP="00A45A2F">
      <w:pPr>
        <w:jc w:val="center"/>
        <w:rPr>
          <w:rFonts w:ascii="Arial" w:hAnsi="Arial" w:cs="Arial"/>
          <w:b/>
        </w:rPr>
      </w:pPr>
      <w:r w:rsidRPr="00492671">
        <w:rPr>
          <w:rFonts w:ascii="Arial" w:hAnsi="Arial" w:cs="Arial"/>
          <w:b/>
        </w:rPr>
        <w:t xml:space="preserve">Compare </w:t>
      </w:r>
      <w:r>
        <w:rPr>
          <w:rFonts w:ascii="Arial" w:hAnsi="Arial" w:cs="Arial"/>
          <w:b/>
        </w:rPr>
        <w:t>the</w:t>
      </w:r>
      <w:r w:rsidRPr="00492671">
        <w:rPr>
          <w:rFonts w:ascii="Arial" w:hAnsi="Arial" w:cs="Arial"/>
          <w:b/>
        </w:rPr>
        <w:t xml:space="preserve"> rate of change for the two equations/graphs/tables/verbal descriptions.</w:t>
      </w:r>
    </w:p>
    <w:p w:rsidR="002C4FEF" w:rsidRPr="00492671" w:rsidRDefault="002C4FEF" w:rsidP="00492671">
      <w:pPr>
        <w:jc w:val="center"/>
        <w:rPr>
          <w:rFonts w:ascii="Arial" w:hAnsi="Arial" w:cs="Arial"/>
          <w:b/>
        </w:rPr>
      </w:pPr>
      <w:bookmarkStart w:id="0" w:name="_GoBack"/>
      <w:bookmarkEnd w:id="0"/>
    </w:p>
    <w:sectPr w:rsidR="002C4FEF" w:rsidRPr="00492671" w:rsidSect="00A92EC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181B"/>
    <w:rsid w:val="0000292B"/>
    <w:rsid w:val="00002D81"/>
    <w:rsid w:val="000035A8"/>
    <w:rsid w:val="000042B3"/>
    <w:rsid w:val="00006F19"/>
    <w:rsid w:val="00007037"/>
    <w:rsid w:val="000114D0"/>
    <w:rsid w:val="000125C3"/>
    <w:rsid w:val="00012CE9"/>
    <w:rsid w:val="00015934"/>
    <w:rsid w:val="000174AF"/>
    <w:rsid w:val="000179DB"/>
    <w:rsid w:val="000207DE"/>
    <w:rsid w:val="00030B6F"/>
    <w:rsid w:val="000334B2"/>
    <w:rsid w:val="00034E73"/>
    <w:rsid w:val="000378AC"/>
    <w:rsid w:val="000433F0"/>
    <w:rsid w:val="0004656A"/>
    <w:rsid w:val="00051122"/>
    <w:rsid w:val="00053154"/>
    <w:rsid w:val="000543C5"/>
    <w:rsid w:val="00054C2C"/>
    <w:rsid w:val="00057A29"/>
    <w:rsid w:val="00057FA4"/>
    <w:rsid w:val="00063731"/>
    <w:rsid w:val="00072748"/>
    <w:rsid w:val="0007603B"/>
    <w:rsid w:val="0008063C"/>
    <w:rsid w:val="00082081"/>
    <w:rsid w:val="00083041"/>
    <w:rsid w:val="00083178"/>
    <w:rsid w:val="00091AAC"/>
    <w:rsid w:val="00094329"/>
    <w:rsid w:val="000950CE"/>
    <w:rsid w:val="000A0285"/>
    <w:rsid w:val="000A3049"/>
    <w:rsid w:val="000A331E"/>
    <w:rsid w:val="000B22D0"/>
    <w:rsid w:val="000B4EAB"/>
    <w:rsid w:val="000B52C6"/>
    <w:rsid w:val="000C4478"/>
    <w:rsid w:val="000D6317"/>
    <w:rsid w:val="000D65E6"/>
    <w:rsid w:val="000D7531"/>
    <w:rsid w:val="000E14C8"/>
    <w:rsid w:val="000E1C84"/>
    <w:rsid w:val="000E2975"/>
    <w:rsid w:val="000E5F5D"/>
    <w:rsid w:val="000E6D3F"/>
    <w:rsid w:val="000F2295"/>
    <w:rsid w:val="000F2695"/>
    <w:rsid w:val="000F35AE"/>
    <w:rsid w:val="000F3CC2"/>
    <w:rsid w:val="000F6FAE"/>
    <w:rsid w:val="000F726F"/>
    <w:rsid w:val="000F72D7"/>
    <w:rsid w:val="000F7C36"/>
    <w:rsid w:val="00103B4C"/>
    <w:rsid w:val="001052C3"/>
    <w:rsid w:val="00110CC3"/>
    <w:rsid w:val="001117D7"/>
    <w:rsid w:val="0011435D"/>
    <w:rsid w:val="001161F2"/>
    <w:rsid w:val="00120300"/>
    <w:rsid w:val="00122349"/>
    <w:rsid w:val="00124E72"/>
    <w:rsid w:val="00132068"/>
    <w:rsid w:val="00132C73"/>
    <w:rsid w:val="0013436F"/>
    <w:rsid w:val="00134442"/>
    <w:rsid w:val="001443DB"/>
    <w:rsid w:val="00146415"/>
    <w:rsid w:val="00146F8E"/>
    <w:rsid w:val="00147042"/>
    <w:rsid w:val="001525DC"/>
    <w:rsid w:val="0015263F"/>
    <w:rsid w:val="00152703"/>
    <w:rsid w:val="00154D36"/>
    <w:rsid w:val="001574E1"/>
    <w:rsid w:val="00160697"/>
    <w:rsid w:val="00165071"/>
    <w:rsid w:val="001659A8"/>
    <w:rsid w:val="0016685D"/>
    <w:rsid w:val="00175272"/>
    <w:rsid w:val="00175630"/>
    <w:rsid w:val="00177C45"/>
    <w:rsid w:val="0018101E"/>
    <w:rsid w:val="00181B74"/>
    <w:rsid w:val="00182C8B"/>
    <w:rsid w:val="0018309F"/>
    <w:rsid w:val="0018346D"/>
    <w:rsid w:val="00185170"/>
    <w:rsid w:val="00185BD6"/>
    <w:rsid w:val="001920AE"/>
    <w:rsid w:val="001938D6"/>
    <w:rsid w:val="0019691F"/>
    <w:rsid w:val="00196CB2"/>
    <w:rsid w:val="001A0006"/>
    <w:rsid w:val="001A093E"/>
    <w:rsid w:val="001A0AA4"/>
    <w:rsid w:val="001B0F62"/>
    <w:rsid w:val="001B47A0"/>
    <w:rsid w:val="001B5067"/>
    <w:rsid w:val="001B510F"/>
    <w:rsid w:val="001B58FF"/>
    <w:rsid w:val="001B5904"/>
    <w:rsid w:val="001B5DB5"/>
    <w:rsid w:val="001B66CA"/>
    <w:rsid w:val="001C349D"/>
    <w:rsid w:val="001C408F"/>
    <w:rsid w:val="001C43C8"/>
    <w:rsid w:val="001D0C12"/>
    <w:rsid w:val="001D25B6"/>
    <w:rsid w:val="001D3469"/>
    <w:rsid w:val="001D3B36"/>
    <w:rsid w:val="001D3FA3"/>
    <w:rsid w:val="001E0DF3"/>
    <w:rsid w:val="001E1907"/>
    <w:rsid w:val="001E29C5"/>
    <w:rsid w:val="001E33BC"/>
    <w:rsid w:val="001E4DB1"/>
    <w:rsid w:val="001F04C3"/>
    <w:rsid w:val="001F48A0"/>
    <w:rsid w:val="001F5A0D"/>
    <w:rsid w:val="001F6205"/>
    <w:rsid w:val="002005C7"/>
    <w:rsid w:val="00206497"/>
    <w:rsid w:val="00207E9E"/>
    <w:rsid w:val="00212DF2"/>
    <w:rsid w:val="00213A34"/>
    <w:rsid w:val="00215CE5"/>
    <w:rsid w:val="00223A50"/>
    <w:rsid w:val="00226956"/>
    <w:rsid w:val="00230E57"/>
    <w:rsid w:val="002325EB"/>
    <w:rsid w:val="0023335C"/>
    <w:rsid w:val="002333E0"/>
    <w:rsid w:val="002366BC"/>
    <w:rsid w:val="002413AA"/>
    <w:rsid w:val="002414B3"/>
    <w:rsid w:val="002431E8"/>
    <w:rsid w:val="00244806"/>
    <w:rsid w:val="00244C80"/>
    <w:rsid w:val="00251901"/>
    <w:rsid w:val="00251F55"/>
    <w:rsid w:val="0025518E"/>
    <w:rsid w:val="00255EE7"/>
    <w:rsid w:val="00256B2E"/>
    <w:rsid w:val="00256E3D"/>
    <w:rsid w:val="00257E51"/>
    <w:rsid w:val="002637F0"/>
    <w:rsid w:val="00266F86"/>
    <w:rsid w:val="0027365B"/>
    <w:rsid w:val="00276B4F"/>
    <w:rsid w:val="00282A94"/>
    <w:rsid w:val="0028325F"/>
    <w:rsid w:val="00283F5A"/>
    <w:rsid w:val="002904DA"/>
    <w:rsid w:val="00292F5E"/>
    <w:rsid w:val="0029621F"/>
    <w:rsid w:val="002A0336"/>
    <w:rsid w:val="002A0F32"/>
    <w:rsid w:val="002A13B7"/>
    <w:rsid w:val="002A1AD2"/>
    <w:rsid w:val="002A66C6"/>
    <w:rsid w:val="002A739A"/>
    <w:rsid w:val="002A745E"/>
    <w:rsid w:val="002B1D11"/>
    <w:rsid w:val="002B443F"/>
    <w:rsid w:val="002B5772"/>
    <w:rsid w:val="002B65AB"/>
    <w:rsid w:val="002C0D97"/>
    <w:rsid w:val="002C19DB"/>
    <w:rsid w:val="002C37B2"/>
    <w:rsid w:val="002C4FEF"/>
    <w:rsid w:val="002D209F"/>
    <w:rsid w:val="002D48D8"/>
    <w:rsid w:val="002D6C60"/>
    <w:rsid w:val="002D771C"/>
    <w:rsid w:val="002E1088"/>
    <w:rsid w:val="002E251E"/>
    <w:rsid w:val="002E3251"/>
    <w:rsid w:val="002E55D3"/>
    <w:rsid w:val="002F0F9D"/>
    <w:rsid w:val="002F4CA5"/>
    <w:rsid w:val="0030008A"/>
    <w:rsid w:val="00301D92"/>
    <w:rsid w:val="003020A3"/>
    <w:rsid w:val="0030422C"/>
    <w:rsid w:val="003061FF"/>
    <w:rsid w:val="00306D77"/>
    <w:rsid w:val="00307BBF"/>
    <w:rsid w:val="003116B2"/>
    <w:rsid w:val="0031177A"/>
    <w:rsid w:val="0032003F"/>
    <w:rsid w:val="00320BAE"/>
    <w:rsid w:val="0032371B"/>
    <w:rsid w:val="003239D1"/>
    <w:rsid w:val="0032406D"/>
    <w:rsid w:val="00332427"/>
    <w:rsid w:val="00333ECD"/>
    <w:rsid w:val="00334C8F"/>
    <w:rsid w:val="00335CCB"/>
    <w:rsid w:val="00336E1E"/>
    <w:rsid w:val="00337A98"/>
    <w:rsid w:val="003456B5"/>
    <w:rsid w:val="00347A95"/>
    <w:rsid w:val="00352F13"/>
    <w:rsid w:val="00357D9A"/>
    <w:rsid w:val="00361704"/>
    <w:rsid w:val="00361DF7"/>
    <w:rsid w:val="00366AEF"/>
    <w:rsid w:val="00367705"/>
    <w:rsid w:val="0037207E"/>
    <w:rsid w:val="00372E0B"/>
    <w:rsid w:val="00372E0E"/>
    <w:rsid w:val="00374551"/>
    <w:rsid w:val="003759F7"/>
    <w:rsid w:val="00376971"/>
    <w:rsid w:val="00377310"/>
    <w:rsid w:val="003816A1"/>
    <w:rsid w:val="00383917"/>
    <w:rsid w:val="00384EA2"/>
    <w:rsid w:val="0038687A"/>
    <w:rsid w:val="003903FD"/>
    <w:rsid w:val="00393561"/>
    <w:rsid w:val="00395E87"/>
    <w:rsid w:val="00396608"/>
    <w:rsid w:val="003A17F9"/>
    <w:rsid w:val="003A4FB1"/>
    <w:rsid w:val="003A559F"/>
    <w:rsid w:val="003A6251"/>
    <w:rsid w:val="003A6683"/>
    <w:rsid w:val="003A7F58"/>
    <w:rsid w:val="003B2EFC"/>
    <w:rsid w:val="003B3721"/>
    <w:rsid w:val="003B4176"/>
    <w:rsid w:val="003B4539"/>
    <w:rsid w:val="003B5424"/>
    <w:rsid w:val="003C6F0E"/>
    <w:rsid w:val="003C764B"/>
    <w:rsid w:val="003C7805"/>
    <w:rsid w:val="003C7A52"/>
    <w:rsid w:val="003D1D67"/>
    <w:rsid w:val="003D5184"/>
    <w:rsid w:val="003D55F0"/>
    <w:rsid w:val="003E19EF"/>
    <w:rsid w:val="003E1E38"/>
    <w:rsid w:val="003E3C38"/>
    <w:rsid w:val="003E42F8"/>
    <w:rsid w:val="003F242C"/>
    <w:rsid w:val="003F30A5"/>
    <w:rsid w:val="003F3680"/>
    <w:rsid w:val="003F5EC2"/>
    <w:rsid w:val="003F63CC"/>
    <w:rsid w:val="003F6733"/>
    <w:rsid w:val="003F7374"/>
    <w:rsid w:val="00400E8C"/>
    <w:rsid w:val="00403C28"/>
    <w:rsid w:val="004077D6"/>
    <w:rsid w:val="00411D6D"/>
    <w:rsid w:val="00412981"/>
    <w:rsid w:val="004132E2"/>
    <w:rsid w:val="004202DF"/>
    <w:rsid w:val="00421CCC"/>
    <w:rsid w:val="004247D1"/>
    <w:rsid w:val="00424945"/>
    <w:rsid w:val="0042662C"/>
    <w:rsid w:val="00427267"/>
    <w:rsid w:val="004275CB"/>
    <w:rsid w:val="004323C0"/>
    <w:rsid w:val="00435F90"/>
    <w:rsid w:val="00437BFA"/>
    <w:rsid w:val="00442777"/>
    <w:rsid w:val="00445575"/>
    <w:rsid w:val="00447367"/>
    <w:rsid w:val="004473CF"/>
    <w:rsid w:val="00447696"/>
    <w:rsid w:val="00447755"/>
    <w:rsid w:val="00450119"/>
    <w:rsid w:val="00454563"/>
    <w:rsid w:val="004546F5"/>
    <w:rsid w:val="0045524E"/>
    <w:rsid w:val="00455C11"/>
    <w:rsid w:val="00457272"/>
    <w:rsid w:val="00460663"/>
    <w:rsid w:val="004618E2"/>
    <w:rsid w:val="0046212D"/>
    <w:rsid w:val="00462268"/>
    <w:rsid w:val="004640A0"/>
    <w:rsid w:val="004702F4"/>
    <w:rsid w:val="00477C8C"/>
    <w:rsid w:val="00477FEB"/>
    <w:rsid w:val="00480E77"/>
    <w:rsid w:val="00481C54"/>
    <w:rsid w:val="00484A44"/>
    <w:rsid w:val="00484EB2"/>
    <w:rsid w:val="00492671"/>
    <w:rsid w:val="00492D0D"/>
    <w:rsid w:val="004A0490"/>
    <w:rsid w:val="004A1C67"/>
    <w:rsid w:val="004A2442"/>
    <w:rsid w:val="004A3455"/>
    <w:rsid w:val="004A3DAF"/>
    <w:rsid w:val="004B1561"/>
    <w:rsid w:val="004B2CF5"/>
    <w:rsid w:val="004B5F74"/>
    <w:rsid w:val="004C33E4"/>
    <w:rsid w:val="004C399C"/>
    <w:rsid w:val="004C4654"/>
    <w:rsid w:val="004C5029"/>
    <w:rsid w:val="004C51F2"/>
    <w:rsid w:val="004C51FB"/>
    <w:rsid w:val="004D1883"/>
    <w:rsid w:val="004D1D4D"/>
    <w:rsid w:val="004D24D2"/>
    <w:rsid w:val="004D4188"/>
    <w:rsid w:val="004D4D02"/>
    <w:rsid w:val="004D7ED4"/>
    <w:rsid w:val="004E0B03"/>
    <w:rsid w:val="004E26D4"/>
    <w:rsid w:val="004E48A5"/>
    <w:rsid w:val="004E5EE5"/>
    <w:rsid w:val="004E6EE8"/>
    <w:rsid w:val="004F00DA"/>
    <w:rsid w:val="004F09B6"/>
    <w:rsid w:val="004F3BDE"/>
    <w:rsid w:val="004F51AC"/>
    <w:rsid w:val="004F5F28"/>
    <w:rsid w:val="004F62D9"/>
    <w:rsid w:val="004F76ED"/>
    <w:rsid w:val="005026AE"/>
    <w:rsid w:val="00503F91"/>
    <w:rsid w:val="005110F3"/>
    <w:rsid w:val="00511F77"/>
    <w:rsid w:val="00513A5D"/>
    <w:rsid w:val="00514B12"/>
    <w:rsid w:val="00516F4E"/>
    <w:rsid w:val="00520369"/>
    <w:rsid w:val="0052258D"/>
    <w:rsid w:val="005279A2"/>
    <w:rsid w:val="00531ACF"/>
    <w:rsid w:val="00533126"/>
    <w:rsid w:val="00537AB1"/>
    <w:rsid w:val="005404B0"/>
    <w:rsid w:val="00540567"/>
    <w:rsid w:val="005428A6"/>
    <w:rsid w:val="005453E2"/>
    <w:rsid w:val="0055420E"/>
    <w:rsid w:val="00557465"/>
    <w:rsid w:val="00560E41"/>
    <w:rsid w:val="00561835"/>
    <w:rsid w:val="00562A35"/>
    <w:rsid w:val="005634A8"/>
    <w:rsid w:val="005653FC"/>
    <w:rsid w:val="00566DB6"/>
    <w:rsid w:val="00566DB9"/>
    <w:rsid w:val="005676B9"/>
    <w:rsid w:val="00574779"/>
    <w:rsid w:val="00574B08"/>
    <w:rsid w:val="00574F80"/>
    <w:rsid w:val="00575928"/>
    <w:rsid w:val="00576C6C"/>
    <w:rsid w:val="00583EE0"/>
    <w:rsid w:val="00586A00"/>
    <w:rsid w:val="0059213A"/>
    <w:rsid w:val="00592A5E"/>
    <w:rsid w:val="005A1ABE"/>
    <w:rsid w:val="005A3D3A"/>
    <w:rsid w:val="005A3EA4"/>
    <w:rsid w:val="005A4151"/>
    <w:rsid w:val="005A578D"/>
    <w:rsid w:val="005A599F"/>
    <w:rsid w:val="005A5DA3"/>
    <w:rsid w:val="005A7540"/>
    <w:rsid w:val="005B5353"/>
    <w:rsid w:val="005B6EC7"/>
    <w:rsid w:val="005C1AAD"/>
    <w:rsid w:val="005C231E"/>
    <w:rsid w:val="005C254D"/>
    <w:rsid w:val="005C4531"/>
    <w:rsid w:val="005C45BE"/>
    <w:rsid w:val="005D0E88"/>
    <w:rsid w:val="005D1FF1"/>
    <w:rsid w:val="005D2436"/>
    <w:rsid w:val="005D4094"/>
    <w:rsid w:val="005D5328"/>
    <w:rsid w:val="005D6A71"/>
    <w:rsid w:val="005E4850"/>
    <w:rsid w:val="005E533B"/>
    <w:rsid w:val="005E60B4"/>
    <w:rsid w:val="005E61C3"/>
    <w:rsid w:val="005E6AF4"/>
    <w:rsid w:val="005F2C24"/>
    <w:rsid w:val="005F2DC1"/>
    <w:rsid w:val="005F509F"/>
    <w:rsid w:val="005F5339"/>
    <w:rsid w:val="005F7FE4"/>
    <w:rsid w:val="006004FA"/>
    <w:rsid w:val="00604D8A"/>
    <w:rsid w:val="00606176"/>
    <w:rsid w:val="00606A7A"/>
    <w:rsid w:val="00612CFF"/>
    <w:rsid w:val="006141E4"/>
    <w:rsid w:val="006162EA"/>
    <w:rsid w:val="00616337"/>
    <w:rsid w:val="0061678C"/>
    <w:rsid w:val="00620A98"/>
    <w:rsid w:val="006255B5"/>
    <w:rsid w:val="00635EB7"/>
    <w:rsid w:val="00636974"/>
    <w:rsid w:val="006407C9"/>
    <w:rsid w:val="00641D46"/>
    <w:rsid w:val="00642D51"/>
    <w:rsid w:val="0064590A"/>
    <w:rsid w:val="00653621"/>
    <w:rsid w:val="006558B3"/>
    <w:rsid w:val="00656E08"/>
    <w:rsid w:val="00660104"/>
    <w:rsid w:val="00660742"/>
    <w:rsid w:val="006609A8"/>
    <w:rsid w:val="0067131E"/>
    <w:rsid w:val="00672244"/>
    <w:rsid w:val="0067321B"/>
    <w:rsid w:val="006740FE"/>
    <w:rsid w:val="00675249"/>
    <w:rsid w:val="00675B32"/>
    <w:rsid w:val="00675BB8"/>
    <w:rsid w:val="006801A4"/>
    <w:rsid w:val="00681722"/>
    <w:rsid w:val="00681E90"/>
    <w:rsid w:val="006870C8"/>
    <w:rsid w:val="00687300"/>
    <w:rsid w:val="0069091E"/>
    <w:rsid w:val="00691D62"/>
    <w:rsid w:val="00692A5D"/>
    <w:rsid w:val="0069301A"/>
    <w:rsid w:val="00693D37"/>
    <w:rsid w:val="006A006E"/>
    <w:rsid w:val="006A06C3"/>
    <w:rsid w:val="006A20A0"/>
    <w:rsid w:val="006A303D"/>
    <w:rsid w:val="006A6DC5"/>
    <w:rsid w:val="006B371B"/>
    <w:rsid w:val="006B4C7B"/>
    <w:rsid w:val="006C0C41"/>
    <w:rsid w:val="006C0DAC"/>
    <w:rsid w:val="006C3710"/>
    <w:rsid w:val="006C4EE4"/>
    <w:rsid w:val="006C59FF"/>
    <w:rsid w:val="006C5E4E"/>
    <w:rsid w:val="006C6099"/>
    <w:rsid w:val="006C6E5E"/>
    <w:rsid w:val="006C78C9"/>
    <w:rsid w:val="006C7C45"/>
    <w:rsid w:val="006D17D9"/>
    <w:rsid w:val="006D397D"/>
    <w:rsid w:val="006D4B4E"/>
    <w:rsid w:val="006D6DD0"/>
    <w:rsid w:val="006D7814"/>
    <w:rsid w:val="006E1904"/>
    <w:rsid w:val="006E2F70"/>
    <w:rsid w:val="006E4620"/>
    <w:rsid w:val="006F00A5"/>
    <w:rsid w:val="006F72A1"/>
    <w:rsid w:val="006F7BAD"/>
    <w:rsid w:val="00703D18"/>
    <w:rsid w:val="00703FFB"/>
    <w:rsid w:val="00705B81"/>
    <w:rsid w:val="00705CB2"/>
    <w:rsid w:val="00706114"/>
    <w:rsid w:val="0071012A"/>
    <w:rsid w:val="00711687"/>
    <w:rsid w:val="00712987"/>
    <w:rsid w:val="00713189"/>
    <w:rsid w:val="00713D18"/>
    <w:rsid w:val="00714072"/>
    <w:rsid w:val="00724F3C"/>
    <w:rsid w:val="0072547D"/>
    <w:rsid w:val="00726BA3"/>
    <w:rsid w:val="00726BBF"/>
    <w:rsid w:val="00727717"/>
    <w:rsid w:val="007344F9"/>
    <w:rsid w:val="00737502"/>
    <w:rsid w:val="00740AF9"/>
    <w:rsid w:val="00741E44"/>
    <w:rsid w:val="0074574E"/>
    <w:rsid w:val="007461A0"/>
    <w:rsid w:val="00754162"/>
    <w:rsid w:val="00755B9F"/>
    <w:rsid w:val="00756B1D"/>
    <w:rsid w:val="0076013B"/>
    <w:rsid w:val="0076424F"/>
    <w:rsid w:val="007646F6"/>
    <w:rsid w:val="00764936"/>
    <w:rsid w:val="007742E0"/>
    <w:rsid w:val="00775249"/>
    <w:rsid w:val="00775300"/>
    <w:rsid w:val="00777F96"/>
    <w:rsid w:val="0078137A"/>
    <w:rsid w:val="0078234F"/>
    <w:rsid w:val="00783D50"/>
    <w:rsid w:val="00786193"/>
    <w:rsid w:val="00787A98"/>
    <w:rsid w:val="00792EFA"/>
    <w:rsid w:val="007948FA"/>
    <w:rsid w:val="007A5521"/>
    <w:rsid w:val="007A6AE5"/>
    <w:rsid w:val="007B28A1"/>
    <w:rsid w:val="007B34B9"/>
    <w:rsid w:val="007B4594"/>
    <w:rsid w:val="007B609D"/>
    <w:rsid w:val="007C2BB9"/>
    <w:rsid w:val="007C4902"/>
    <w:rsid w:val="007C538B"/>
    <w:rsid w:val="007C64A8"/>
    <w:rsid w:val="007D0B15"/>
    <w:rsid w:val="007D0D5D"/>
    <w:rsid w:val="007D1881"/>
    <w:rsid w:val="007D2500"/>
    <w:rsid w:val="007D2ECF"/>
    <w:rsid w:val="007D3874"/>
    <w:rsid w:val="007D3E16"/>
    <w:rsid w:val="007D41EE"/>
    <w:rsid w:val="007D6331"/>
    <w:rsid w:val="007E03AD"/>
    <w:rsid w:val="007E26F9"/>
    <w:rsid w:val="007E31FC"/>
    <w:rsid w:val="007E43FE"/>
    <w:rsid w:val="007E5AEC"/>
    <w:rsid w:val="007F572A"/>
    <w:rsid w:val="00801281"/>
    <w:rsid w:val="008036F9"/>
    <w:rsid w:val="00804ED2"/>
    <w:rsid w:val="008062E4"/>
    <w:rsid w:val="008108C5"/>
    <w:rsid w:val="00810CA3"/>
    <w:rsid w:val="00810CAB"/>
    <w:rsid w:val="00811362"/>
    <w:rsid w:val="00814C01"/>
    <w:rsid w:val="00815BCE"/>
    <w:rsid w:val="00815EB3"/>
    <w:rsid w:val="00817312"/>
    <w:rsid w:val="00820281"/>
    <w:rsid w:val="00820FB9"/>
    <w:rsid w:val="00821658"/>
    <w:rsid w:val="00821CAF"/>
    <w:rsid w:val="00824506"/>
    <w:rsid w:val="00824B16"/>
    <w:rsid w:val="00826AA3"/>
    <w:rsid w:val="00830607"/>
    <w:rsid w:val="00830CC7"/>
    <w:rsid w:val="00834FC7"/>
    <w:rsid w:val="00836AEC"/>
    <w:rsid w:val="00837C14"/>
    <w:rsid w:val="00837EF1"/>
    <w:rsid w:val="00840F69"/>
    <w:rsid w:val="00844C72"/>
    <w:rsid w:val="008477A0"/>
    <w:rsid w:val="00853CBC"/>
    <w:rsid w:val="00856296"/>
    <w:rsid w:val="00860849"/>
    <w:rsid w:val="00861F2E"/>
    <w:rsid w:val="00863B9C"/>
    <w:rsid w:val="008641C4"/>
    <w:rsid w:val="00874323"/>
    <w:rsid w:val="00874D93"/>
    <w:rsid w:val="0088575C"/>
    <w:rsid w:val="00885781"/>
    <w:rsid w:val="00887C98"/>
    <w:rsid w:val="008921EF"/>
    <w:rsid w:val="008943AC"/>
    <w:rsid w:val="00894DB4"/>
    <w:rsid w:val="008A6A5C"/>
    <w:rsid w:val="008B1CFE"/>
    <w:rsid w:val="008B49DD"/>
    <w:rsid w:val="008B7320"/>
    <w:rsid w:val="008B7CB8"/>
    <w:rsid w:val="008C3C03"/>
    <w:rsid w:val="008D2997"/>
    <w:rsid w:val="008D4992"/>
    <w:rsid w:val="008D5198"/>
    <w:rsid w:val="008D6833"/>
    <w:rsid w:val="008D6F8F"/>
    <w:rsid w:val="008D777E"/>
    <w:rsid w:val="008E5316"/>
    <w:rsid w:val="008E5CA6"/>
    <w:rsid w:val="008E5F66"/>
    <w:rsid w:val="008F3ED0"/>
    <w:rsid w:val="008F58D0"/>
    <w:rsid w:val="008F7CAA"/>
    <w:rsid w:val="0090032F"/>
    <w:rsid w:val="00900FA4"/>
    <w:rsid w:val="009018E1"/>
    <w:rsid w:val="00904727"/>
    <w:rsid w:val="00905731"/>
    <w:rsid w:val="00905875"/>
    <w:rsid w:val="0090621D"/>
    <w:rsid w:val="009073FD"/>
    <w:rsid w:val="00907EC5"/>
    <w:rsid w:val="009123AE"/>
    <w:rsid w:val="00914867"/>
    <w:rsid w:val="00916966"/>
    <w:rsid w:val="009176E7"/>
    <w:rsid w:val="00921D61"/>
    <w:rsid w:val="00922977"/>
    <w:rsid w:val="00924C59"/>
    <w:rsid w:val="0092646D"/>
    <w:rsid w:val="0093220A"/>
    <w:rsid w:val="009424C2"/>
    <w:rsid w:val="0094796B"/>
    <w:rsid w:val="00950AAB"/>
    <w:rsid w:val="00951573"/>
    <w:rsid w:val="009538F9"/>
    <w:rsid w:val="00954091"/>
    <w:rsid w:val="0095431E"/>
    <w:rsid w:val="00956933"/>
    <w:rsid w:val="00956E83"/>
    <w:rsid w:val="009607FA"/>
    <w:rsid w:val="00961FB1"/>
    <w:rsid w:val="00962520"/>
    <w:rsid w:val="009643FE"/>
    <w:rsid w:val="009651C2"/>
    <w:rsid w:val="00974C90"/>
    <w:rsid w:val="00976DB9"/>
    <w:rsid w:val="00977BFB"/>
    <w:rsid w:val="00977C98"/>
    <w:rsid w:val="009804B1"/>
    <w:rsid w:val="00980E44"/>
    <w:rsid w:val="0098234A"/>
    <w:rsid w:val="0098276D"/>
    <w:rsid w:val="00983B16"/>
    <w:rsid w:val="0098768F"/>
    <w:rsid w:val="009901B5"/>
    <w:rsid w:val="0099331D"/>
    <w:rsid w:val="0099447C"/>
    <w:rsid w:val="009A18EA"/>
    <w:rsid w:val="009A2982"/>
    <w:rsid w:val="009A40AB"/>
    <w:rsid w:val="009B484E"/>
    <w:rsid w:val="009B6087"/>
    <w:rsid w:val="009C0541"/>
    <w:rsid w:val="009C1AFC"/>
    <w:rsid w:val="009C2237"/>
    <w:rsid w:val="009C45AB"/>
    <w:rsid w:val="009C52D5"/>
    <w:rsid w:val="009C59B8"/>
    <w:rsid w:val="009C7496"/>
    <w:rsid w:val="009D1470"/>
    <w:rsid w:val="009D336D"/>
    <w:rsid w:val="009D42E6"/>
    <w:rsid w:val="009D7291"/>
    <w:rsid w:val="009D7627"/>
    <w:rsid w:val="009D78BF"/>
    <w:rsid w:val="009E1BD7"/>
    <w:rsid w:val="009E2C79"/>
    <w:rsid w:val="009F24DA"/>
    <w:rsid w:val="00A02A69"/>
    <w:rsid w:val="00A07A03"/>
    <w:rsid w:val="00A10AF4"/>
    <w:rsid w:val="00A12176"/>
    <w:rsid w:val="00A128C2"/>
    <w:rsid w:val="00A132C3"/>
    <w:rsid w:val="00A166C3"/>
    <w:rsid w:val="00A20577"/>
    <w:rsid w:val="00A20FDF"/>
    <w:rsid w:val="00A239C8"/>
    <w:rsid w:val="00A23A7C"/>
    <w:rsid w:val="00A271B1"/>
    <w:rsid w:val="00A27DF2"/>
    <w:rsid w:val="00A31C15"/>
    <w:rsid w:val="00A33992"/>
    <w:rsid w:val="00A364CB"/>
    <w:rsid w:val="00A36626"/>
    <w:rsid w:val="00A4032E"/>
    <w:rsid w:val="00A42D7D"/>
    <w:rsid w:val="00A43011"/>
    <w:rsid w:val="00A44DFB"/>
    <w:rsid w:val="00A45A2F"/>
    <w:rsid w:val="00A45C9B"/>
    <w:rsid w:val="00A46292"/>
    <w:rsid w:val="00A5607E"/>
    <w:rsid w:val="00A56634"/>
    <w:rsid w:val="00A61E5A"/>
    <w:rsid w:val="00A62BAB"/>
    <w:rsid w:val="00A63276"/>
    <w:rsid w:val="00A7004F"/>
    <w:rsid w:val="00A72EFC"/>
    <w:rsid w:val="00A7532D"/>
    <w:rsid w:val="00A7734C"/>
    <w:rsid w:val="00A80CB5"/>
    <w:rsid w:val="00A86AFB"/>
    <w:rsid w:val="00A87ACC"/>
    <w:rsid w:val="00A925C6"/>
    <w:rsid w:val="00A92EC7"/>
    <w:rsid w:val="00AA5772"/>
    <w:rsid w:val="00AB014E"/>
    <w:rsid w:val="00AB462A"/>
    <w:rsid w:val="00AB49AF"/>
    <w:rsid w:val="00AB53E6"/>
    <w:rsid w:val="00AC1D69"/>
    <w:rsid w:val="00AC5071"/>
    <w:rsid w:val="00AC6940"/>
    <w:rsid w:val="00AD0D73"/>
    <w:rsid w:val="00AD1304"/>
    <w:rsid w:val="00AD2250"/>
    <w:rsid w:val="00AD317C"/>
    <w:rsid w:val="00AD3D2E"/>
    <w:rsid w:val="00AD51B9"/>
    <w:rsid w:val="00AE032A"/>
    <w:rsid w:val="00AE0905"/>
    <w:rsid w:val="00AE3C6A"/>
    <w:rsid w:val="00AE74DE"/>
    <w:rsid w:val="00AE7D74"/>
    <w:rsid w:val="00AF01E1"/>
    <w:rsid w:val="00AF3EA2"/>
    <w:rsid w:val="00B01F19"/>
    <w:rsid w:val="00B02B42"/>
    <w:rsid w:val="00B04BE2"/>
    <w:rsid w:val="00B04CDE"/>
    <w:rsid w:val="00B05F79"/>
    <w:rsid w:val="00B060C1"/>
    <w:rsid w:val="00B108BB"/>
    <w:rsid w:val="00B14914"/>
    <w:rsid w:val="00B14ACF"/>
    <w:rsid w:val="00B23A3A"/>
    <w:rsid w:val="00B25E57"/>
    <w:rsid w:val="00B312D3"/>
    <w:rsid w:val="00B325E7"/>
    <w:rsid w:val="00B33871"/>
    <w:rsid w:val="00B35FE3"/>
    <w:rsid w:val="00B42767"/>
    <w:rsid w:val="00B44651"/>
    <w:rsid w:val="00B4490E"/>
    <w:rsid w:val="00B4547C"/>
    <w:rsid w:val="00B46EE2"/>
    <w:rsid w:val="00B51A36"/>
    <w:rsid w:val="00B55E48"/>
    <w:rsid w:val="00B56D56"/>
    <w:rsid w:val="00B6235D"/>
    <w:rsid w:val="00B62717"/>
    <w:rsid w:val="00B62788"/>
    <w:rsid w:val="00B65A39"/>
    <w:rsid w:val="00B71DCC"/>
    <w:rsid w:val="00B74666"/>
    <w:rsid w:val="00B8161C"/>
    <w:rsid w:val="00B82A78"/>
    <w:rsid w:val="00B91CAD"/>
    <w:rsid w:val="00B94D08"/>
    <w:rsid w:val="00BA181B"/>
    <w:rsid w:val="00BA4073"/>
    <w:rsid w:val="00BA4727"/>
    <w:rsid w:val="00BA6195"/>
    <w:rsid w:val="00BA67CA"/>
    <w:rsid w:val="00BA76CC"/>
    <w:rsid w:val="00BA7E60"/>
    <w:rsid w:val="00BB3050"/>
    <w:rsid w:val="00BB3AF7"/>
    <w:rsid w:val="00BB6852"/>
    <w:rsid w:val="00BC0215"/>
    <w:rsid w:val="00BC026F"/>
    <w:rsid w:val="00BC1CAC"/>
    <w:rsid w:val="00BC516A"/>
    <w:rsid w:val="00BD2CFA"/>
    <w:rsid w:val="00BD38A9"/>
    <w:rsid w:val="00BD5BC9"/>
    <w:rsid w:val="00BD5F09"/>
    <w:rsid w:val="00BE0EF3"/>
    <w:rsid w:val="00BE5BD9"/>
    <w:rsid w:val="00BE6082"/>
    <w:rsid w:val="00BE624B"/>
    <w:rsid w:val="00BF07F6"/>
    <w:rsid w:val="00BF1A93"/>
    <w:rsid w:val="00BF243F"/>
    <w:rsid w:val="00BF2976"/>
    <w:rsid w:val="00BF2BEA"/>
    <w:rsid w:val="00BF3B3E"/>
    <w:rsid w:val="00BF4DEE"/>
    <w:rsid w:val="00C01686"/>
    <w:rsid w:val="00C03360"/>
    <w:rsid w:val="00C03D8B"/>
    <w:rsid w:val="00C063AC"/>
    <w:rsid w:val="00C06EC1"/>
    <w:rsid w:val="00C1269C"/>
    <w:rsid w:val="00C157B1"/>
    <w:rsid w:val="00C16C20"/>
    <w:rsid w:val="00C20A86"/>
    <w:rsid w:val="00C20FFB"/>
    <w:rsid w:val="00C22E79"/>
    <w:rsid w:val="00C241B4"/>
    <w:rsid w:val="00C272AF"/>
    <w:rsid w:val="00C27408"/>
    <w:rsid w:val="00C27A38"/>
    <w:rsid w:val="00C325F4"/>
    <w:rsid w:val="00C417D1"/>
    <w:rsid w:val="00C424FB"/>
    <w:rsid w:val="00C443A3"/>
    <w:rsid w:val="00C45232"/>
    <w:rsid w:val="00C5378A"/>
    <w:rsid w:val="00C56429"/>
    <w:rsid w:val="00C576FE"/>
    <w:rsid w:val="00C6356D"/>
    <w:rsid w:val="00C636C3"/>
    <w:rsid w:val="00C650B9"/>
    <w:rsid w:val="00C6549B"/>
    <w:rsid w:val="00C6587D"/>
    <w:rsid w:val="00C65A48"/>
    <w:rsid w:val="00C668E4"/>
    <w:rsid w:val="00C709B8"/>
    <w:rsid w:val="00C74A45"/>
    <w:rsid w:val="00C75944"/>
    <w:rsid w:val="00C771E8"/>
    <w:rsid w:val="00C7761C"/>
    <w:rsid w:val="00C81CDE"/>
    <w:rsid w:val="00C90086"/>
    <w:rsid w:val="00C90180"/>
    <w:rsid w:val="00C91F2A"/>
    <w:rsid w:val="00C940AA"/>
    <w:rsid w:val="00C97DAF"/>
    <w:rsid w:val="00CA12D2"/>
    <w:rsid w:val="00CA1706"/>
    <w:rsid w:val="00CA19BA"/>
    <w:rsid w:val="00CA4891"/>
    <w:rsid w:val="00CA4FC8"/>
    <w:rsid w:val="00CA5364"/>
    <w:rsid w:val="00CB02DC"/>
    <w:rsid w:val="00CB26C3"/>
    <w:rsid w:val="00CB7AFE"/>
    <w:rsid w:val="00CC07D3"/>
    <w:rsid w:val="00CC2C0B"/>
    <w:rsid w:val="00CC3CF8"/>
    <w:rsid w:val="00CC62A8"/>
    <w:rsid w:val="00CC6427"/>
    <w:rsid w:val="00CD1713"/>
    <w:rsid w:val="00CD21E9"/>
    <w:rsid w:val="00CD71D2"/>
    <w:rsid w:val="00CE186B"/>
    <w:rsid w:val="00CE18D2"/>
    <w:rsid w:val="00CE2C3A"/>
    <w:rsid w:val="00CE3CF3"/>
    <w:rsid w:val="00CE5B8A"/>
    <w:rsid w:val="00CE6014"/>
    <w:rsid w:val="00CE6B3E"/>
    <w:rsid w:val="00CE6F43"/>
    <w:rsid w:val="00CF01E8"/>
    <w:rsid w:val="00CF0CA0"/>
    <w:rsid w:val="00CF1319"/>
    <w:rsid w:val="00CF19D4"/>
    <w:rsid w:val="00CF263C"/>
    <w:rsid w:val="00CF563D"/>
    <w:rsid w:val="00CF6095"/>
    <w:rsid w:val="00CF7432"/>
    <w:rsid w:val="00D0230F"/>
    <w:rsid w:val="00D04862"/>
    <w:rsid w:val="00D05652"/>
    <w:rsid w:val="00D05B37"/>
    <w:rsid w:val="00D101A9"/>
    <w:rsid w:val="00D101F8"/>
    <w:rsid w:val="00D13B45"/>
    <w:rsid w:val="00D13D0F"/>
    <w:rsid w:val="00D13E3A"/>
    <w:rsid w:val="00D1585F"/>
    <w:rsid w:val="00D15BAD"/>
    <w:rsid w:val="00D21E0B"/>
    <w:rsid w:val="00D2325E"/>
    <w:rsid w:val="00D23465"/>
    <w:rsid w:val="00D23C4D"/>
    <w:rsid w:val="00D27E80"/>
    <w:rsid w:val="00D3319A"/>
    <w:rsid w:val="00D333C0"/>
    <w:rsid w:val="00D33988"/>
    <w:rsid w:val="00D3678B"/>
    <w:rsid w:val="00D42D16"/>
    <w:rsid w:val="00D453FC"/>
    <w:rsid w:val="00D466B8"/>
    <w:rsid w:val="00D46BA3"/>
    <w:rsid w:val="00D5036A"/>
    <w:rsid w:val="00D526BF"/>
    <w:rsid w:val="00D54F17"/>
    <w:rsid w:val="00D56214"/>
    <w:rsid w:val="00D60A40"/>
    <w:rsid w:val="00D62A04"/>
    <w:rsid w:val="00D632F0"/>
    <w:rsid w:val="00D6627C"/>
    <w:rsid w:val="00D676D5"/>
    <w:rsid w:val="00D710E0"/>
    <w:rsid w:val="00D72C76"/>
    <w:rsid w:val="00D730E6"/>
    <w:rsid w:val="00D73239"/>
    <w:rsid w:val="00D742DA"/>
    <w:rsid w:val="00D752D3"/>
    <w:rsid w:val="00D7619E"/>
    <w:rsid w:val="00D8084A"/>
    <w:rsid w:val="00D8180D"/>
    <w:rsid w:val="00D83C92"/>
    <w:rsid w:val="00D83F40"/>
    <w:rsid w:val="00D844C3"/>
    <w:rsid w:val="00D86AB8"/>
    <w:rsid w:val="00D904E0"/>
    <w:rsid w:val="00D91E3E"/>
    <w:rsid w:val="00D92675"/>
    <w:rsid w:val="00D92DB7"/>
    <w:rsid w:val="00DA0278"/>
    <w:rsid w:val="00DA180F"/>
    <w:rsid w:val="00DA4B09"/>
    <w:rsid w:val="00DB08BD"/>
    <w:rsid w:val="00DB3144"/>
    <w:rsid w:val="00DB33AC"/>
    <w:rsid w:val="00DB74C3"/>
    <w:rsid w:val="00DC0BA5"/>
    <w:rsid w:val="00DC0EDB"/>
    <w:rsid w:val="00DC2318"/>
    <w:rsid w:val="00DC264B"/>
    <w:rsid w:val="00DC708E"/>
    <w:rsid w:val="00DD142B"/>
    <w:rsid w:val="00DD22AD"/>
    <w:rsid w:val="00DD5EDB"/>
    <w:rsid w:val="00DE2D8F"/>
    <w:rsid w:val="00DE4450"/>
    <w:rsid w:val="00DE44D0"/>
    <w:rsid w:val="00DE5D20"/>
    <w:rsid w:val="00DE7566"/>
    <w:rsid w:val="00DE77B7"/>
    <w:rsid w:val="00DF0ABD"/>
    <w:rsid w:val="00DF0B3D"/>
    <w:rsid w:val="00DF141C"/>
    <w:rsid w:val="00DF2E11"/>
    <w:rsid w:val="00DF3A8A"/>
    <w:rsid w:val="00DF3B84"/>
    <w:rsid w:val="00DF5547"/>
    <w:rsid w:val="00DF63A5"/>
    <w:rsid w:val="00DF7D91"/>
    <w:rsid w:val="00DF7E6B"/>
    <w:rsid w:val="00E01EA8"/>
    <w:rsid w:val="00E02DCC"/>
    <w:rsid w:val="00E1003C"/>
    <w:rsid w:val="00E13200"/>
    <w:rsid w:val="00E13832"/>
    <w:rsid w:val="00E14231"/>
    <w:rsid w:val="00E15D29"/>
    <w:rsid w:val="00E160AA"/>
    <w:rsid w:val="00E25952"/>
    <w:rsid w:val="00E25C4D"/>
    <w:rsid w:val="00E30888"/>
    <w:rsid w:val="00E32E37"/>
    <w:rsid w:val="00E37388"/>
    <w:rsid w:val="00E37CA9"/>
    <w:rsid w:val="00E40DD3"/>
    <w:rsid w:val="00E41051"/>
    <w:rsid w:val="00E46671"/>
    <w:rsid w:val="00E4762D"/>
    <w:rsid w:val="00E541B1"/>
    <w:rsid w:val="00E57E41"/>
    <w:rsid w:val="00E64B1A"/>
    <w:rsid w:val="00E715D4"/>
    <w:rsid w:val="00E74243"/>
    <w:rsid w:val="00E75B1B"/>
    <w:rsid w:val="00E7721C"/>
    <w:rsid w:val="00E802E7"/>
    <w:rsid w:val="00E8051A"/>
    <w:rsid w:val="00E80E70"/>
    <w:rsid w:val="00E81EF5"/>
    <w:rsid w:val="00E841BE"/>
    <w:rsid w:val="00E84261"/>
    <w:rsid w:val="00E85CC9"/>
    <w:rsid w:val="00E865D9"/>
    <w:rsid w:val="00E876CF"/>
    <w:rsid w:val="00E910DA"/>
    <w:rsid w:val="00E91419"/>
    <w:rsid w:val="00E95329"/>
    <w:rsid w:val="00EA0075"/>
    <w:rsid w:val="00EA01B8"/>
    <w:rsid w:val="00EA74CA"/>
    <w:rsid w:val="00EB0DF0"/>
    <w:rsid w:val="00EB1287"/>
    <w:rsid w:val="00EB52A7"/>
    <w:rsid w:val="00EC0146"/>
    <w:rsid w:val="00EC0709"/>
    <w:rsid w:val="00EC5C09"/>
    <w:rsid w:val="00EC5EA4"/>
    <w:rsid w:val="00EC6669"/>
    <w:rsid w:val="00ED20B2"/>
    <w:rsid w:val="00ED3906"/>
    <w:rsid w:val="00ED3BF0"/>
    <w:rsid w:val="00ED6B57"/>
    <w:rsid w:val="00EE6610"/>
    <w:rsid w:val="00EF0D57"/>
    <w:rsid w:val="00EF1874"/>
    <w:rsid w:val="00EF2B36"/>
    <w:rsid w:val="00EF2EEF"/>
    <w:rsid w:val="00EF347C"/>
    <w:rsid w:val="00EF7039"/>
    <w:rsid w:val="00F0057B"/>
    <w:rsid w:val="00F00671"/>
    <w:rsid w:val="00F0181B"/>
    <w:rsid w:val="00F03762"/>
    <w:rsid w:val="00F06CFB"/>
    <w:rsid w:val="00F20754"/>
    <w:rsid w:val="00F2119B"/>
    <w:rsid w:val="00F2386A"/>
    <w:rsid w:val="00F257F1"/>
    <w:rsid w:val="00F26CFD"/>
    <w:rsid w:val="00F2752C"/>
    <w:rsid w:val="00F317C2"/>
    <w:rsid w:val="00F4097B"/>
    <w:rsid w:val="00F43BCC"/>
    <w:rsid w:val="00F43C29"/>
    <w:rsid w:val="00F460E4"/>
    <w:rsid w:val="00F64139"/>
    <w:rsid w:val="00F729E0"/>
    <w:rsid w:val="00F736F0"/>
    <w:rsid w:val="00F77547"/>
    <w:rsid w:val="00F823FE"/>
    <w:rsid w:val="00F83941"/>
    <w:rsid w:val="00F854D8"/>
    <w:rsid w:val="00F8786F"/>
    <w:rsid w:val="00F87ABC"/>
    <w:rsid w:val="00F92DB6"/>
    <w:rsid w:val="00F948D5"/>
    <w:rsid w:val="00F95EE3"/>
    <w:rsid w:val="00F96472"/>
    <w:rsid w:val="00F9671B"/>
    <w:rsid w:val="00F96DF5"/>
    <w:rsid w:val="00FA0DA9"/>
    <w:rsid w:val="00FA1F14"/>
    <w:rsid w:val="00FA2488"/>
    <w:rsid w:val="00FA28DC"/>
    <w:rsid w:val="00FA2A51"/>
    <w:rsid w:val="00FA2C3E"/>
    <w:rsid w:val="00FA7C9F"/>
    <w:rsid w:val="00FB104F"/>
    <w:rsid w:val="00FB1504"/>
    <w:rsid w:val="00FB7124"/>
    <w:rsid w:val="00FB7EF2"/>
    <w:rsid w:val="00FC15B5"/>
    <w:rsid w:val="00FC3D01"/>
    <w:rsid w:val="00FC6244"/>
    <w:rsid w:val="00FC63BD"/>
    <w:rsid w:val="00FD4C98"/>
    <w:rsid w:val="00FD5FAD"/>
    <w:rsid w:val="00FE1FB0"/>
    <w:rsid w:val="00FE2337"/>
    <w:rsid w:val="00FE441E"/>
    <w:rsid w:val="00FE47F5"/>
    <w:rsid w:val="00FF09F5"/>
    <w:rsid w:val="00FF21D8"/>
    <w:rsid w:val="00FF4050"/>
    <w:rsid w:val="00FF4455"/>
    <w:rsid w:val="00FF4F1E"/>
    <w:rsid w:val="00FF73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A341FFB0-1E7C-4C1D-A129-F22F4163AD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3D1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D7ED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7E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image" Target="media/image10.png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5</Words>
  <Characters>99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 Date: ____________ Period: _______</vt:lpstr>
    </vt:vector>
  </TitlesOfParts>
  <Company>Wake County Public Schools</Company>
  <LinksUpToDate>false</LinksUpToDate>
  <CharactersWithSpaces>11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 Date: ____________ Period: _______</dc:title>
  <dc:subject/>
  <dc:creator>Susan_Shell</dc:creator>
  <cp:keywords/>
  <dc:description/>
  <cp:lastModifiedBy>Cynthia Evans</cp:lastModifiedBy>
  <cp:revision>2</cp:revision>
  <dcterms:created xsi:type="dcterms:W3CDTF">2017-02-15T15:26:00Z</dcterms:created>
  <dcterms:modified xsi:type="dcterms:W3CDTF">2017-02-15T15:26:00Z</dcterms:modified>
</cp:coreProperties>
</file>